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0119" w:rsidRDefault="00DE6665">
      <w:r>
        <w:t>Errata Fusion Plasma Physics, 2</w:t>
      </w:r>
      <w:r w:rsidRPr="00DE6665">
        <w:rPr>
          <w:vertAlign w:val="superscript"/>
        </w:rPr>
        <w:t>nd</w:t>
      </w:r>
      <w:r>
        <w:t xml:space="preserve"> </w:t>
      </w:r>
      <w:proofErr w:type="gramStart"/>
      <w:r>
        <w:t>ed</w:t>
      </w:r>
      <w:proofErr w:type="gramEnd"/>
      <w:r>
        <w:t>.</w:t>
      </w:r>
    </w:p>
    <w:p w:rsidR="00DE6665" w:rsidRDefault="00DE6665"/>
    <w:p w:rsidR="00DE6665" w:rsidRDefault="00DE6665">
      <w:r>
        <w:t>Chapter 3</w:t>
      </w:r>
    </w:p>
    <w:p w:rsidR="00DE6665" w:rsidRDefault="00DE6665">
      <w:proofErr w:type="gramStart"/>
      <w:r>
        <w:t>p61  2</w:t>
      </w:r>
      <w:r w:rsidRPr="00DE6665">
        <w:rPr>
          <w:vertAlign w:val="superscript"/>
        </w:rPr>
        <w:t>nd</w:t>
      </w:r>
      <w:proofErr w:type="gramEnd"/>
      <w:r>
        <w:t xml:space="preserve"> line should be “&gt;” instead of “&lt;”.</w:t>
      </w:r>
    </w:p>
    <w:p w:rsidR="00DE6665" w:rsidRDefault="00DE6665">
      <w:r>
        <w:t>Chapter 5</w:t>
      </w:r>
    </w:p>
    <w:p w:rsidR="00DE6665" w:rsidRDefault="00DE6665">
      <w:proofErr w:type="gramStart"/>
      <w:r>
        <w:t>p101  2</w:t>
      </w:r>
      <w:r w:rsidRPr="00DE6665">
        <w:rPr>
          <w:vertAlign w:val="superscript"/>
        </w:rPr>
        <w:t>nd</w:t>
      </w:r>
      <w:proofErr w:type="gramEnd"/>
      <w:r>
        <w:t xml:space="preserve"> line should be “isotropic” not “isotopic”.</w:t>
      </w:r>
    </w:p>
    <w:p w:rsidR="00DE6665" w:rsidRDefault="00DE6665">
      <w:r>
        <w:t>Chapter 6</w:t>
      </w:r>
    </w:p>
    <w:p w:rsidR="00DE6665" w:rsidRDefault="00DE6665">
      <w:r>
        <w:t>p118 3 lines below Eq. 6.73 it should be “</w:t>
      </w:r>
      <w:proofErr w:type="spellStart"/>
      <w:r>
        <w:t>poloidal</w:t>
      </w:r>
      <w:proofErr w:type="spellEnd"/>
      <w:r>
        <w:t>” not “</w:t>
      </w:r>
      <w:proofErr w:type="spellStart"/>
      <w:r>
        <w:t>toroidal</w:t>
      </w:r>
      <w:proofErr w:type="spellEnd"/>
      <w:r>
        <w:t>”.</w:t>
      </w:r>
    </w:p>
    <w:p w:rsidR="00DE6665" w:rsidRDefault="00DE6665">
      <w:r>
        <w:t xml:space="preserve">  Chapter 8</w:t>
      </w:r>
    </w:p>
    <w:p w:rsidR="00DE6665" w:rsidRDefault="00DE6665">
      <w:proofErr w:type="gramStart"/>
      <w:r>
        <w:t>p173  it</w:t>
      </w:r>
      <w:proofErr w:type="gramEnd"/>
      <w:r>
        <w:t xml:space="preserve"> should be “</w:t>
      </w:r>
      <w:r w:rsidRPr="00DE6665">
        <w:rPr>
          <w:position w:val="-12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pt" o:ole="">
            <v:imagedata r:id="rId4" o:title=""/>
          </v:shape>
          <o:OLEObject Type="Embed" ProgID="Equation.DSMT4" ShapeID="_x0000_i1025" DrawAspect="Content" ObjectID="_1446995140" r:id="rId5"/>
        </w:object>
      </w:r>
      <w:r>
        <w:t>” not “</w:t>
      </w:r>
      <w:r w:rsidRPr="00DE6665">
        <w:rPr>
          <w:position w:val="-12"/>
        </w:rPr>
        <w:object w:dxaOrig="740" w:dyaOrig="360">
          <v:shape id="_x0000_i1026" type="#_x0000_t75" style="width:36.75pt;height:18pt" o:ole="">
            <v:imagedata r:id="rId6" o:title=""/>
          </v:shape>
          <o:OLEObject Type="Embed" ProgID="Equation.DSMT4" ShapeID="_x0000_i1026" DrawAspect="Content" ObjectID="_1446995141" r:id="rId7"/>
        </w:object>
      </w:r>
      <w:r>
        <w:t>”.</w:t>
      </w:r>
    </w:p>
    <w:p w:rsidR="006F0983" w:rsidRDefault="006F0983">
      <w:r>
        <w:t>Chapter 10</w:t>
      </w:r>
    </w:p>
    <w:p w:rsidR="006F0983" w:rsidRDefault="006F0983">
      <w:proofErr w:type="gramStart"/>
      <w:r>
        <w:t xml:space="preserve">p279  </w:t>
      </w:r>
      <w:proofErr w:type="spellStart"/>
      <w:r>
        <w:t>Eq</w:t>
      </w:r>
      <w:proofErr w:type="spellEnd"/>
      <w:proofErr w:type="gramEnd"/>
      <w:r>
        <w:t xml:space="preserve"> (10.70) remove “</w:t>
      </w:r>
      <w:r w:rsidRPr="006F0983">
        <w:rPr>
          <w:position w:val="-30"/>
        </w:rPr>
        <w:object w:dxaOrig="800" w:dyaOrig="720">
          <v:shape id="_x0000_i1027" type="#_x0000_t75" style="width:39.75pt;height:36pt" o:ole="">
            <v:imagedata r:id="rId8" o:title=""/>
          </v:shape>
          <o:OLEObject Type="Embed" ProgID="Equation.DSMT4" ShapeID="_x0000_i1027" DrawAspect="Content" ObjectID="_1446995142" r:id="rId9"/>
        </w:object>
      </w:r>
      <w:r>
        <w:t>” from last term.</w:t>
      </w:r>
    </w:p>
    <w:p w:rsidR="006F0983" w:rsidRDefault="006F0983">
      <w:r>
        <w:t>Chapter 15</w:t>
      </w:r>
    </w:p>
    <w:p w:rsidR="006F0983" w:rsidRDefault="006F0983">
      <w:proofErr w:type="gramStart"/>
      <w:r>
        <w:t>p434</w:t>
      </w:r>
      <w:proofErr w:type="gramEnd"/>
      <w:r>
        <w:t xml:space="preserve">   </w:t>
      </w:r>
      <w:proofErr w:type="spellStart"/>
      <w:r>
        <w:t>Eq</w:t>
      </w:r>
      <w:proofErr w:type="spellEnd"/>
      <w:r>
        <w:t xml:space="preserve"> (15.35)  insert “</w:t>
      </w:r>
      <w:r w:rsidRPr="006F0983">
        <w:rPr>
          <w:position w:val="-12"/>
        </w:rPr>
        <w:object w:dxaOrig="279" w:dyaOrig="360">
          <v:shape id="_x0000_i1028" type="#_x0000_t75" style="width:14.25pt;height:18pt" o:ole="">
            <v:imagedata r:id="rId10" o:title=""/>
          </v:shape>
          <o:OLEObject Type="Embed" ProgID="Equation.DSMT4" ShapeID="_x0000_i1028" DrawAspect="Content" ObjectID="_1446995143" r:id="rId11"/>
        </w:object>
      </w:r>
      <w:r w:rsidR="00B515AD">
        <w:t>” in integrand in last term.</w:t>
      </w:r>
    </w:p>
    <w:p w:rsidR="00B515AD" w:rsidRDefault="00B515AD">
      <w:r>
        <w:t>Appendix D</w:t>
      </w:r>
    </w:p>
    <w:p w:rsidR="00B515AD" w:rsidRDefault="00B515AD">
      <w:proofErr w:type="gramStart"/>
      <w:r>
        <w:t xml:space="preserve">p620  </w:t>
      </w:r>
      <w:proofErr w:type="spellStart"/>
      <w:r>
        <w:t>Eq</w:t>
      </w:r>
      <w:proofErr w:type="spellEnd"/>
      <w:proofErr w:type="gramEnd"/>
      <w:r>
        <w:t xml:space="preserve"> (D.7) the symbols should be “</w:t>
      </w:r>
      <w:r w:rsidRPr="00B515AD">
        <w:rPr>
          <w:position w:val="-14"/>
        </w:rPr>
        <w:object w:dxaOrig="279" w:dyaOrig="400">
          <v:shape id="_x0000_i1029" type="#_x0000_t75" style="width:14.25pt;height:20.25pt" o:ole="">
            <v:imagedata r:id="rId12" o:title=""/>
          </v:shape>
          <o:OLEObject Type="Embed" ProgID="Equation.DSMT4" ShapeID="_x0000_i1029" DrawAspect="Content" ObjectID="_1446995144" r:id="rId13"/>
        </w:object>
      </w:r>
      <w:r>
        <w:t>” and “</w:t>
      </w:r>
      <w:r w:rsidRPr="00B515AD">
        <w:rPr>
          <w:position w:val="-12"/>
        </w:rPr>
        <w:object w:dxaOrig="279" w:dyaOrig="380">
          <v:shape id="_x0000_i1030" type="#_x0000_t75" style="width:14.25pt;height:18.75pt" o:ole="">
            <v:imagedata r:id="rId14" o:title=""/>
          </v:shape>
          <o:OLEObject Type="Embed" ProgID="Equation.DSMT4" ShapeID="_x0000_i1030" DrawAspect="Content" ObjectID="_1446995145" r:id="rId15"/>
        </w:object>
      </w:r>
      <w:r>
        <w:t>” not “</w:t>
      </w:r>
      <w:r w:rsidRPr="00B515AD">
        <w:rPr>
          <w:position w:val="-6"/>
        </w:rPr>
        <w:object w:dxaOrig="220" w:dyaOrig="279">
          <v:shape id="_x0000_i1031" type="#_x0000_t75" style="width:11.25pt;height:14.25pt" o:ole="">
            <v:imagedata r:id="rId16" o:title=""/>
          </v:shape>
          <o:OLEObject Type="Embed" ProgID="Equation.DSMT4" ShapeID="_x0000_i1031" DrawAspect="Content" ObjectID="_1446995146" r:id="rId17"/>
        </w:object>
      </w:r>
      <w:r w:rsidR="001B1804">
        <w:t>”.</w:t>
      </w:r>
    </w:p>
    <w:p w:rsidR="001B1804" w:rsidRDefault="001B1804">
      <w:r>
        <w:t>P623 first equation, next-to-last term, it should be “</w:t>
      </w:r>
      <w:r w:rsidRPr="001B1804">
        <w:rPr>
          <w:position w:val="-14"/>
        </w:rPr>
        <w:object w:dxaOrig="320" w:dyaOrig="380">
          <v:shape id="_x0000_i1032" type="#_x0000_t75" style="width:15.75pt;height:18.75pt" o:ole="">
            <v:imagedata r:id="rId18" o:title=""/>
          </v:shape>
          <o:OLEObject Type="Embed" ProgID="Equation.DSMT4" ShapeID="_x0000_i1032" DrawAspect="Content" ObjectID="_1446995147" r:id="rId19"/>
        </w:object>
      </w:r>
      <w:r>
        <w:t xml:space="preserve">” </w:t>
      </w:r>
      <w:proofErr w:type="gramStart"/>
      <w:r>
        <w:t>not  “</w:t>
      </w:r>
      <w:proofErr w:type="gramEnd"/>
      <w:r w:rsidRPr="001B1804">
        <w:rPr>
          <w:position w:val="-14"/>
        </w:rPr>
        <w:object w:dxaOrig="300" w:dyaOrig="380">
          <v:shape id="_x0000_i1033" type="#_x0000_t75" style="width:15pt;height:18.75pt" o:ole="">
            <v:imagedata r:id="rId20" o:title=""/>
          </v:shape>
          <o:OLEObject Type="Embed" ProgID="Equation.DSMT4" ShapeID="_x0000_i1033" DrawAspect="Content" ObjectID="_1446995148" r:id="rId21"/>
        </w:object>
      </w:r>
      <w:r>
        <w:t>”.</w:t>
      </w:r>
    </w:p>
    <w:sectPr w:rsidR="001B1804" w:rsidSect="0018011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E6665"/>
    <w:rsid w:val="00180119"/>
    <w:rsid w:val="001B1804"/>
    <w:rsid w:val="006F0983"/>
    <w:rsid w:val="00B515AD"/>
    <w:rsid w:val="00DE66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011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115</Words>
  <Characters>65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TME</Company>
  <LinksUpToDate>false</LinksUpToDate>
  <CharactersWithSpaces>7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ston m stacey</dc:creator>
  <cp:keywords/>
  <dc:description/>
  <cp:lastModifiedBy>weston m stacey</cp:lastModifiedBy>
  <cp:revision>1</cp:revision>
  <dcterms:created xsi:type="dcterms:W3CDTF">2013-11-26T22:23:00Z</dcterms:created>
  <dcterms:modified xsi:type="dcterms:W3CDTF">2013-11-26T2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